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1" r:id="rId2"/>
    <p:sldId id="274" r:id="rId3"/>
    <p:sldId id="257" r:id="rId4"/>
    <p:sldId id="259" r:id="rId5"/>
    <p:sldId id="273" r:id="rId6"/>
    <p:sldId id="261" r:id="rId7"/>
    <p:sldId id="262" r:id="rId8"/>
    <p:sldId id="267" r:id="rId9"/>
    <p:sldId id="268" r:id="rId10"/>
    <p:sldId id="263" r:id="rId11"/>
    <p:sldId id="265" r:id="rId12"/>
    <p:sldId id="266" r:id="rId13"/>
    <p:sldId id="269" r:id="rId14"/>
    <p:sldId id="270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98" d="100"/>
          <a:sy n="98" d="100"/>
        </p:scale>
        <p:origin x="110" y="12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8781E00-3F74-495D-8996-C70256C1201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A417AC43-D8A5-45EB-93D2-BFDE68DAFE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ABA935E-AD97-443D-92D0-7FA72A0167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CD125B-CC24-41D8-B244-FDC39A2539B1}" type="datetimeFigureOut">
              <a:rPr lang="en-US" smtClean="0"/>
              <a:t>3/1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8A1C7A7-82E9-446E-940F-654D69F1D2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51DA176-9AAD-4913-A3F6-9E5B8723DF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628037-A650-495B-A7EE-DBAFAB2F2F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79810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8261DDD-9BF6-4B5A-A35A-A382F4CA20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DC329490-4DCF-4234-9302-18650AAA6AA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B427CF16-89EB-4869-9900-C8354D8096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CD125B-CC24-41D8-B244-FDC39A2539B1}" type="datetimeFigureOut">
              <a:rPr lang="en-US" smtClean="0"/>
              <a:t>3/1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9512D9FC-874F-40B2-8E5C-010293D0B0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A7516B1-4FD8-4F75-B0AF-57F272F33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628037-A650-495B-A7EE-DBAFAB2F2F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82018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09F995A2-2DFA-48C6-8583-D44D0E21D6D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59FC1B68-388B-4083-B4F3-AAB6CB2B157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C05669B-F6FF-4A3D-97B3-E0AF4D28A8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CD125B-CC24-41D8-B244-FDC39A2539B1}" type="datetimeFigureOut">
              <a:rPr lang="en-US" smtClean="0"/>
              <a:t>3/1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EA86048-3C2C-4B19-8E1C-EE79DEBBD5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4356F6A6-F68C-41AE-AAF4-84FB52F15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628037-A650-495B-A7EE-DBAFAB2F2F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0193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B4FF0FB-8C03-40D2-8736-24A3398AD3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ADDCEC7-F8D5-45D9-B012-9DF95AA7766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035C8AA-503A-4BB9-BB58-95C7CF527D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CD125B-CC24-41D8-B244-FDC39A2539B1}" type="datetimeFigureOut">
              <a:rPr lang="en-US" smtClean="0"/>
              <a:t>3/1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D039FB7-D2FB-4C04-9CB2-80617C58BD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019FB419-4073-4B73-82CF-10FF5AC920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628037-A650-495B-A7EE-DBAFAB2F2F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84051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5F88434-113D-4E18-BF75-918A8772BB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4368F14F-A20B-403A-B4FB-BE19EF277CD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8B398A1-B75B-457F-8D41-A46B96A004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CD125B-CC24-41D8-B244-FDC39A2539B1}" type="datetimeFigureOut">
              <a:rPr lang="en-US" smtClean="0"/>
              <a:t>3/1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8E720884-F85C-4A45-9021-B8A31459C0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F1C1822-B909-4A48-B6E2-D47411AC7A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628037-A650-495B-A7EE-DBAFAB2F2F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20871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DFC3EB5-3F74-4A88-979E-AD2F677D32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C1B2B2C1-EA1B-4DEC-9E3A-9AD46ECA7AA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28645301-6AF6-47F5-A249-4084D8B742C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9FF4993A-F258-41E7-979B-A52938AD91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CD125B-CC24-41D8-B244-FDC39A2539B1}" type="datetimeFigureOut">
              <a:rPr lang="en-US" smtClean="0"/>
              <a:t>3/11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36360522-2BA1-45E1-B2EE-F9BCDDC84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54C9D070-F9D7-4AAA-88EA-AFACE601D4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628037-A650-495B-A7EE-DBAFAB2F2F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01246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0489763-56C7-4E42-8D1E-9352FE7241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EF5FDE1A-9A09-4153-9382-B80718A122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044DE80-F632-4ACB-9778-248B287BC52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4116ADB0-198C-4742-8811-E9C9B342684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94861894-DBA7-4BF2-9D64-2D625146201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B6D5FFD6-F699-4EEC-A2D9-A65F419B6A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CD125B-CC24-41D8-B244-FDC39A2539B1}" type="datetimeFigureOut">
              <a:rPr lang="en-US" smtClean="0"/>
              <a:t>3/11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0A0CDD90-05F8-4465-8711-F792A5779B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0DBC5368-4B19-4B6A-A8E3-3D28CD7ED6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628037-A650-495B-A7EE-DBAFAB2F2F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2299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F0F7C38-D1E3-4763-BC95-65E85F59DC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D3A87B4C-4D5A-40C2-A792-D7F60CF172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CD125B-CC24-41D8-B244-FDC39A2539B1}" type="datetimeFigureOut">
              <a:rPr lang="en-US" smtClean="0"/>
              <a:t>3/11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E6DF7237-79D9-4ECF-AE85-B46085ADAB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BEC4C2A1-3317-4F15-876B-39F914E23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628037-A650-495B-A7EE-DBAFAB2F2F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20290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90EC807D-2A08-42F3-9383-45F8E692AF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CD125B-CC24-41D8-B244-FDC39A2539B1}" type="datetimeFigureOut">
              <a:rPr lang="en-US" smtClean="0"/>
              <a:t>3/11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6CDBDD4E-B148-495C-877E-7B02B834A0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F6885DF-1C2C-4FAF-84BA-88044A95B0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628037-A650-495B-A7EE-DBAFAB2F2F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94922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07F7C4D-8DC9-4854-9E0F-962E2DC75B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2E21943-C441-4A10-8885-1D53848AB8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F1B7F419-4EEA-4702-AE37-E8C165448BC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970E56AD-ED0A-4E22-9551-441D25372B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CD125B-CC24-41D8-B244-FDC39A2539B1}" type="datetimeFigureOut">
              <a:rPr lang="en-US" smtClean="0"/>
              <a:t>3/11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D6522D30-76D7-4606-8F80-EF02EADBDF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4E1EA18-615C-4E7E-BD29-C56B0D93EF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628037-A650-495B-A7EE-DBAFAB2F2F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9412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9B67496-D542-4177-8CA9-B470FC6EFB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3F5A5C30-3F30-43E8-B91B-98D53BF7BEA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3E545DA4-EA8B-4903-B7CF-96B7EE7B507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05F5F38-6E38-4F12-8276-6F0E766F8C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CD125B-CC24-41D8-B244-FDC39A2539B1}" type="datetimeFigureOut">
              <a:rPr lang="en-US" smtClean="0"/>
              <a:t>3/11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0641AAF-6A31-4617-8F48-F2163D3CB7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9FC7AC9-8BCC-4721-B048-3F8EBFFF12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628037-A650-495B-A7EE-DBAFAB2F2F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28314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34C73F9B-766C-4784-8C8F-ACF9E2D022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446FFB62-307B-4C22-B6A2-F6DD4E9E518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CB5953C-C131-4782-A28F-3C133F2E59A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CD125B-CC24-41D8-B244-FDC39A2539B1}" type="datetimeFigureOut">
              <a:rPr lang="en-US" smtClean="0"/>
              <a:t>3/1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0CE8833-BA0D-4BEF-B047-20DED7B9AD6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6AD25555-8605-47BE-8B49-81D353F2C84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628037-A650-495B-A7EE-DBAFAB2F2F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06243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18" Type="http://schemas.openxmlformats.org/officeDocument/2006/relationships/image" Target="../media/image17.png"/><Relationship Id="rId3" Type="http://schemas.openxmlformats.org/officeDocument/2006/relationships/image" Target="../media/image2.emf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17" Type="http://schemas.openxmlformats.org/officeDocument/2006/relationships/image" Target="../media/image16.emf"/><Relationship Id="rId2" Type="http://schemas.openxmlformats.org/officeDocument/2006/relationships/image" Target="../media/image1.png"/><Relationship Id="rId16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emf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5" Type="http://schemas.openxmlformats.org/officeDocument/2006/relationships/image" Target="../media/image14.emf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emf"/><Relationship Id="rId14" Type="http://schemas.openxmlformats.org/officeDocument/2006/relationships/image" Target="../media/image1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image" Target="../media/image76.png"/><Relationship Id="rId7" Type="http://schemas.openxmlformats.org/officeDocument/2006/relationships/image" Target="../media/image80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11" Type="http://schemas.openxmlformats.org/officeDocument/2006/relationships/image" Target="../media/image84.png"/><Relationship Id="rId5" Type="http://schemas.openxmlformats.org/officeDocument/2006/relationships/image" Target="../media/image78.png"/><Relationship Id="rId10" Type="http://schemas.openxmlformats.org/officeDocument/2006/relationships/image" Target="../media/image83.emf"/><Relationship Id="rId4" Type="http://schemas.openxmlformats.org/officeDocument/2006/relationships/image" Target="../media/image77.png"/><Relationship Id="rId9" Type="http://schemas.openxmlformats.org/officeDocument/2006/relationships/image" Target="../media/image8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13" Type="http://schemas.openxmlformats.org/officeDocument/2006/relationships/image" Target="../media/image98.emf"/><Relationship Id="rId18" Type="http://schemas.openxmlformats.org/officeDocument/2006/relationships/image" Target="../media/image103.png"/><Relationship Id="rId26" Type="http://schemas.openxmlformats.org/officeDocument/2006/relationships/image" Target="../media/image111.emf"/><Relationship Id="rId3" Type="http://schemas.openxmlformats.org/officeDocument/2006/relationships/image" Target="../media/image88.png"/><Relationship Id="rId21" Type="http://schemas.openxmlformats.org/officeDocument/2006/relationships/image" Target="../media/image106.png"/><Relationship Id="rId7" Type="http://schemas.openxmlformats.org/officeDocument/2006/relationships/image" Target="../media/image92.png"/><Relationship Id="rId12" Type="http://schemas.openxmlformats.org/officeDocument/2006/relationships/image" Target="../media/image97.png"/><Relationship Id="rId17" Type="http://schemas.openxmlformats.org/officeDocument/2006/relationships/image" Target="../media/image102.emf"/><Relationship Id="rId25" Type="http://schemas.openxmlformats.org/officeDocument/2006/relationships/image" Target="../media/image110.png"/><Relationship Id="rId2" Type="http://schemas.openxmlformats.org/officeDocument/2006/relationships/image" Target="../media/image87.png"/><Relationship Id="rId16" Type="http://schemas.openxmlformats.org/officeDocument/2006/relationships/image" Target="../media/image101.png"/><Relationship Id="rId20" Type="http://schemas.openxmlformats.org/officeDocument/2006/relationships/image" Target="../media/image105.png"/><Relationship Id="rId29" Type="http://schemas.openxmlformats.org/officeDocument/2006/relationships/image" Target="../media/image11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emf"/><Relationship Id="rId11" Type="http://schemas.openxmlformats.org/officeDocument/2006/relationships/image" Target="../media/image96.emf"/><Relationship Id="rId24" Type="http://schemas.openxmlformats.org/officeDocument/2006/relationships/image" Target="../media/image109.png"/><Relationship Id="rId5" Type="http://schemas.openxmlformats.org/officeDocument/2006/relationships/image" Target="../media/image90.emf"/><Relationship Id="rId15" Type="http://schemas.openxmlformats.org/officeDocument/2006/relationships/image" Target="../media/image100.png"/><Relationship Id="rId23" Type="http://schemas.openxmlformats.org/officeDocument/2006/relationships/image" Target="../media/image108.png"/><Relationship Id="rId28" Type="http://schemas.openxmlformats.org/officeDocument/2006/relationships/image" Target="../media/image113.png"/><Relationship Id="rId10" Type="http://schemas.openxmlformats.org/officeDocument/2006/relationships/image" Target="../media/image95.png"/><Relationship Id="rId19" Type="http://schemas.openxmlformats.org/officeDocument/2006/relationships/image" Target="../media/image104.emf"/><Relationship Id="rId31" Type="http://schemas.openxmlformats.org/officeDocument/2006/relationships/image" Target="../media/image116.png"/><Relationship Id="rId4" Type="http://schemas.openxmlformats.org/officeDocument/2006/relationships/image" Target="../media/image89.emf"/><Relationship Id="rId9" Type="http://schemas.openxmlformats.org/officeDocument/2006/relationships/image" Target="../media/image94.emf"/><Relationship Id="rId14" Type="http://schemas.openxmlformats.org/officeDocument/2006/relationships/image" Target="../media/image99.emf"/><Relationship Id="rId22" Type="http://schemas.openxmlformats.org/officeDocument/2006/relationships/image" Target="../media/image107.png"/><Relationship Id="rId27" Type="http://schemas.openxmlformats.org/officeDocument/2006/relationships/image" Target="../media/image112.emf"/><Relationship Id="rId30" Type="http://schemas.openxmlformats.org/officeDocument/2006/relationships/image" Target="../media/image11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image" Target="../media/image30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12" Type="http://schemas.openxmlformats.org/officeDocument/2006/relationships/image" Target="../media/image29.png"/><Relationship Id="rId17" Type="http://schemas.openxmlformats.org/officeDocument/2006/relationships/image" Target="../media/image34.png"/><Relationship Id="rId2" Type="http://schemas.openxmlformats.org/officeDocument/2006/relationships/image" Target="../media/image19.png"/><Relationship Id="rId16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11" Type="http://schemas.openxmlformats.org/officeDocument/2006/relationships/image" Target="../media/image28.png"/><Relationship Id="rId5" Type="http://schemas.openxmlformats.org/officeDocument/2006/relationships/image" Target="../media/image22.png"/><Relationship Id="rId15" Type="http://schemas.openxmlformats.org/officeDocument/2006/relationships/image" Target="../media/image32.png"/><Relationship Id="rId10" Type="http://schemas.openxmlformats.org/officeDocument/2006/relationships/image" Target="../media/image27.png"/><Relationship Id="rId4" Type="http://schemas.openxmlformats.org/officeDocument/2006/relationships/image" Target="../media/image21.png"/><Relationship Id="rId9" Type="http://schemas.openxmlformats.org/officeDocument/2006/relationships/image" Target="../media/image26.png"/><Relationship Id="rId14" Type="http://schemas.openxmlformats.org/officeDocument/2006/relationships/image" Target="../media/image3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46.png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12" Type="http://schemas.openxmlformats.org/officeDocument/2006/relationships/image" Target="../media/image45.png"/><Relationship Id="rId2" Type="http://schemas.openxmlformats.org/officeDocument/2006/relationships/image" Target="../media/image35.png"/><Relationship Id="rId16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11" Type="http://schemas.openxmlformats.org/officeDocument/2006/relationships/image" Target="../media/image44.png"/><Relationship Id="rId5" Type="http://schemas.openxmlformats.org/officeDocument/2006/relationships/image" Target="../media/image38.png"/><Relationship Id="rId15" Type="http://schemas.openxmlformats.org/officeDocument/2006/relationships/image" Target="../media/image48.png"/><Relationship Id="rId10" Type="http://schemas.openxmlformats.org/officeDocument/2006/relationships/image" Target="../media/image43.png"/><Relationship Id="rId4" Type="http://schemas.openxmlformats.org/officeDocument/2006/relationships/image" Target="../media/image37.png"/><Relationship Id="rId9" Type="http://schemas.openxmlformats.org/officeDocument/2006/relationships/image" Target="../media/image42.png"/><Relationship Id="rId14" Type="http://schemas.openxmlformats.org/officeDocument/2006/relationships/image" Target="../media/image4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51.png"/><Relationship Id="rId7" Type="http://schemas.openxmlformats.org/officeDocument/2006/relationships/image" Target="../media/image55.emf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image" Target="../media/image58.png"/><Relationship Id="rId7" Type="http://schemas.openxmlformats.org/officeDocument/2006/relationships/image" Target="../media/image6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9.emf"/><Relationship Id="rId5" Type="http://schemas.openxmlformats.org/officeDocument/2006/relationships/image" Target="../media/image5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2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7" Type="http://schemas.openxmlformats.org/officeDocument/2006/relationships/image" Target="../media/image68.emf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emf"/><Relationship Id="rId5" Type="http://schemas.openxmlformats.org/officeDocument/2006/relationships/image" Target="../media/image66.emf"/><Relationship Id="rId4" Type="http://schemas.openxmlformats.org/officeDocument/2006/relationships/image" Target="../media/image65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C604B10B-BC5D-4D78-A785-53CB753689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7783" y="245116"/>
            <a:ext cx="8340051" cy="101202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297726B0-F30A-4FA7-8561-4225381B98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825" y="4582960"/>
            <a:ext cx="3139440" cy="89611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E157975F-CBB9-4C8C-BA48-E31D1B4BC84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41463" y="1337579"/>
            <a:ext cx="4627265" cy="262150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CB104730-2C80-46EE-ADB4-859224A838C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92606" y="1497953"/>
            <a:ext cx="1457070" cy="640135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4B7A569D-9FFD-4B88-B1BE-513FF08192E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82022" y="1239791"/>
            <a:ext cx="1516380" cy="1110996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AA798371-92B8-480F-9188-4E30191B2D8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41463" y="3044607"/>
            <a:ext cx="4304149" cy="1219306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5B3651EA-4243-4DE0-B411-C955CC09DDE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78635" y="3169423"/>
            <a:ext cx="1457070" cy="652329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xmlns="" id="{D38A58B5-4400-49CA-93D3-97980BCB52E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974365" y="2945635"/>
            <a:ext cx="1376172" cy="104394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3134AB8E-A436-4AC1-8CE5-B497FC820E5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689050" y="3470679"/>
            <a:ext cx="4779678" cy="2780017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xmlns="" id="{3C7C7BE6-89D4-4C11-8DD1-154D4F6016D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280721" y="4254425"/>
            <a:ext cx="1719221" cy="1700931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E853827D-50BB-439B-B961-BC901BC404A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578635" y="4924545"/>
            <a:ext cx="1518036" cy="1274174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xmlns="" id="{7761368D-8944-41DE-931F-D0CB50FA2544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658147" y="5415060"/>
            <a:ext cx="993734" cy="121930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xmlns="" id="{CBA56EDF-216D-4962-BEB7-55009C00662E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468728" y="4312267"/>
            <a:ext cx="1426588" cy="536494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xmlns="" id="{72DF4A80-60D9-44D5-8D25-FC3B8A634F3E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740188" y="4294824"/>
            <a:ext cx="1525524" cy="420624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xmlns="" id="{22965005-4CF3-4888-A397-B2BABA65B18C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866032" y="4925461"/>
            <a:ext cx="2969009" cy="1426588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xmlns="" id="{E6259F6D-8694-417D-AD16-52850794F7A0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468728" y="6198719"/>
            <a:ext cx="2897124" cy="489204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xmlns="" id="{74040450-6191-4614-8CEC-8181F47816D9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86117" y="2751555"/>
            <a:ext cx="2743438" cy="18289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7801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4FA9D5A3-8AC6-4DFE-9A4E-505BA74EDC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77076" y="-72863"/>
            <a:ext cx="5373001" cy="1205948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40A15CC0-8251-4896-B6DC-74871E3B59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4999" y="1156133"/>
            <a:ext cx="7669433" cy="1182727"/>
          </a:xfrm>
          <a:prstGeom prst="rect">
            <a:avLst/>
          </a:prstGeom>
          <a:effectLst>
            <a:innerShdw blurRad="63500" dist="50800" dir="8100000">
              <a:prstClr val="black">
                <a:alpha val="50000"/>
              </a:prstClr>
            </a:innerShdw>
          </a:effec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FE5B631A-B6B0-4013-8BD7-EBE26B3216D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94999" y="2046227"/>
            <a:ext cx="6968332" cy="963251"/>
          </a:xfrm>
          <a:prstGeom prst="rect">
            <a:avLst/>
          </a:prstGeom>
          <a:effectLst>
            <a:innerShdw blurRad="63500" dist="50800" dir="13500000">
              <a:prstClr val="black">
                <a:alpha val="50000"/>
              </a:prstClr>
            </a:innerShdw>
          </a:effec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6028F996-4439-4D41-A2D3-F31FA4F3AB6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82968" y="2631493"/>
            <a:ext cx="4676037" cy="75597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8BF8B9D6-D3FC-49D2-9005-ED20DD454C2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82968" y="3255343"/>
            <a:ext cx="5919729" cy="74987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CBD0A9B3-D562-4ADD-8EE0-8CB753709DE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82968" y="3873096"/>
            <a:ext cx="4944285" cy="75597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880D665D-5D4B-4BB3-8884-68E55B351B2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82968" y="4485298"/>
            <a:ext cx="5761219" cy="74987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859E5DA2-5824-49EA-9C45-D342B016278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661506" y="5230077"/>
            <a:ext cx="6809822" cy="749873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7931F62B-04B3-475A-B964-6120BE47191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041320" y="2635476"/>
            <a:ext cx="713232" cy="71323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0140864D-3120-4771-A1B4-48103DCF041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536030" y="2653919"/>
            <a:ext cx="890093" cy="7498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7620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C5941697-1177-4C6B-A2EC-1DC4D1399B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9084" y="-115067"/>
            <a:ext cx="5108891" cy="85961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CC0CAF60-55FB-473F-B77E-04B40063F8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1821" y="744544"/>
            <a:ext cx="8797290" cy="4804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9027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FD327FB2-5BD9-45EA-BC3D-E0C69155FF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25270"/>
            <a:ext cx="4194412" cy="85351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5DCFBFC8-45B7-4B14-AE0B-8C1E63095B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5412" y="1403975"/>
            <a:ext cx="2274005" cy="64623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497173C5-3DF6-449B-83ED-81A2272B599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89417" y="1505532"/>
            <a:ext cx="610374" cy="4431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0E02FD82-2443-47C7-8635-36685E322A5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19121" y="1497462"/>
            <a:ext cx="484632" cy="48463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7C13E0AC-76F4-40FA-A0A2-C023E3718CD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77702" y="1562556"/>
            <a:ext cx="632933" cy="470342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62539F6C-CBA5-451A-B807-C0974DB47A1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02542" y="1460476"/>
            <a:ext cx="2231329" cy="640135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E48A5B40-7812-4713-A5A9-FB1623CBB34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77865" y="1504023"/>
            <a:ext cx="484632" cy="484632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F4F99883-A394-4442-82B7-BC5235D4766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442631" y="1272357"/>
            <a:ext cx="387096" cy="954024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D5E11731-3C0C-4BBF-AE23-86E7FBEAE6E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90817" y="2434136"/>
            <a:ext cx="2243522" cy="695004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xmlns="" id="{1F28AD60-20D2-47EB-B6A5-FB1DCD530FD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404017" y="2581909"/>
            <a:ext cx="610375" cy="443117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664D9597-0217-425C-908B-AEB6AA02B7C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177776" y="2378841"/>
            <a:ext cx="85351" cy="1079086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xmlns="" id="{61F7A6F5-EF3C-49F6-AA1E-8258D4A0381F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977702" y="2671741"/>
            <a:ext cx="661338" cy="493286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xmlns="" id="{FBD60363-8257-4798-B5D0-B20D1357A5F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775249" y="2892574"/>
            <a:ext cx="484632" cy="484632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xmlns="" id="{CD24C071-F590-43F7-9423-2C9AEADA3762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709279" y="2416942"/>
            <a:ext cx="98177" cy="1091279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xmlns="" id="{2B4DCCDD-FD5A-45DA-AE36-C8B271674EDC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659297" y="2327188"/>
            <a:ext cx="1652159" cy="670618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xmlns="" id="{0F4EE01C-713B-44C1-8707-EF6447286C33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534314" y="2139049"/>
            <a:ext cx="385572" cy="954024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xmlns="" id="{944B2ED3-34C9-4801-8C11-E1847302F717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5678346" y="2992653"/>
            <a:ext cx="1804572" cy="670618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xmlns="" id="{48336C6F-92A2-48F9-80BB-4421A7A1477F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096000" y="3080339"/>
            <a:ext cx="484632" cy="484632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xmlns="" id="{C5A708E6-97A4-4665-8436-8829C1E878FA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6427303" y="3015613"/>
            <a:ext cx="853514" cy="646232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xmlns="" id="{982A6920-0AED-48F1-B341-177294404D68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2562045" y="470878"/>
            <a:ext cx="3749365" cy="932769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6E185F9F-C11C-42F7-9372-F08BF2863F13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3263127" y="1474788"/>
            <a:ext cx="3127519" cy="59136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DE9C663A-B2C0-4507-B9F0-6EE50CD2E665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3312840" y="2387651"/>
            <a:ext cx="2213040" cy="109127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F91D2309-5BE8-40D0-8126-50BA8D8FF6F5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390816" y="4146008"/>
            <a:ext cx="4974767" cy="640135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xmlns="" id="{8C0AD87B-3312-4A1E-997C-5E689248FF05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3208874" y="3875012"/>
            <a:ext cx="54253" cy="1105924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xmlns="" id="{3C0A4A9D-9A6D-4A0A-AF9C-65EA4AD575B8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1398289" y="4228662"/>
            <a:ext cx="472440" cy="426720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xmlns="" id="{7514CDD4-59B8-4C05-AA41-5B32FA0E231E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2562045" y="4228662"/>
            <a:ext cx="539177" cy="426720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xmlns="" id="{498AA30A-A202-4958-B03F-267BF2D4605D}"/>
              </a:ext>
            </a:extLst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3158652" y="3911518"/>
            <a:ext cx="3218967" cy="1194920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xmlns="" id="{9914C1B7-3604-498A-A968-59748A0733BB}"/>
              </a:ext>
            </a:extLst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5173353" y="4231166"/>
            <a:ext cx="542567" cy="334413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xmlns="" id="{12F7022C-73C6-49F5-AA1F-B9D7D62E7B26}"/>
              </a:ext>
            </a:extLst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5807456" y="3970313"/>
            <a:ext cx="3481118" cy="1219306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xmlns="" id="{5791C712-EAA2-4894-91D7-8E8D5FC1CC12}"/>
              </a:ext>
            </a:extLst>
          </p:cNvPr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6662019" y="3790477"/>
            <a:ext cx="384081" cy="957155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xmlns="" id="{04ADA399-DD36-4747-893C-ED0515B5D23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750026" y="3888431"/>
            <a:ext cx="85351" cy="1079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9628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C95707C0-49F6-423A-8658-ED684C1EFB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24450" y="640824"/>
            <a:ext cx="4743099" cy="117663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9F4C4057-4AC8-4B02-A15D-918A535201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355" y="1987171"/>
            <a:ext cx="8797290" cy="2883658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</p:pic>
    </p:spTree>
    <p:extLst>
      <p:ext uri="{BB962C8B-B14F-4D97-AF65-F5344CB8AC3E}">
        <p14:creationId xmlns:p14="http://schemas.microsoft.com/office/powerpoint/2010/main" val="159907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BFD7ECB0-2862-4D2A-AAE4-55A43664A847}"/>
              </a:ext>
            </a:extLst>
          </p:cNvPr>
          <p:cNvSpPr txBox="1"/>
          <p:nvPr/>
        </p:nvSpPr>
        <p:spPr>
          <a:xfrm>
            <a:off x="5579165" y="358290"/>
            <a:ext cx="10336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04516F1F-8C8E-4FEF-A3C4-56B07A5376A7}"/>
              </a:ext>
            </a:extLst>
          </p:cNvPr>
          <p:cNvSpPr txBox="1"/>
          <p:nvPr/>
        </p:nvSpPr>
        <p:spPr>
          <a:xfrm>
            <a:off x="1881808" y="1152939"/>
            <a:ext cx="8812696" cy="3970318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= 2x + (5 + m) </a:t>
            </a:r>
            <a:r>
              <a:rPr lang="en-US" sz="28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= -2x + (3 – m) </a:t>
            </a:r>
            <a:r>
              <a:rPr lang="en-US" sz="28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ng</a:t>
            </a:r>
            <a:r>
              <a:rPr lang="en-US" sz="2800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800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h</a:t>
            </a:r>
            <a:r>
              <a:rPr lang="en-US" sz="2800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= 0 </a:t>
            </a:r>
            <a:r>
              <a:rPr lang="en-US" sz="28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2x + (5 + m) ta đ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y = 5 + m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-2x + (3 - m) ta đ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y = 3 - m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+ m = 3 – m =&gt; m = -1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= -1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4A4AFCE5-C3DD-42DE-81EC-0979714593E0}"/>
              </a:ext>
            </a:extLst>
          </p:cNvPr>
          <p:cNvSpPr txBox="1"/>
          <p:nvPr/>
        </p:nvSpPr>
        <p:spPr>
          <a:xfrm>
            <a:off x="2332383" y="5453270"/>
            <a:ext cx="7036904" cy="52322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L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ý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)</a:t>
            </a:r>
          </a:p>
        </p:txBody>
      </p:sp>
    </p:spTree>
    <p:extLst>
      <p:ext uri="{BB962C8B-B14F-4D97-AF65-F5344CB8AC3E}">
        <p14:creationId xmlns:p14="http://schemas.microsoft.com/office/powerpoint/2010/main" val="768609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FD87F543-1661-48D5-9670-C14939482B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6254" y="1404952"/>
            <a:ext cx="10199492" cy="404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0533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42364B17-0C68-41F2-A2D1-B468AA971A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67859" y="163228"/>
            <a:ext cx="6559865" cy="85961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424847B2-E8F8-4CC8-9A8D-F5D8A60AC0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60746" y="1397775"/>
            <a:ext cx="8974090" cy="79864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05278D3F-7CC9-4514-B796-AC249A0F1B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7705" y="2147648"/>
            <a:ext cx="3365284" cy="160338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4FE50FE8-15BD-4AD5-BF1A-07878F90BD8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38980" y="2196420"/>
            <a:ext cx="3279932" cy="160338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0A2F6226-A38A-44DA-8817-9702A82D00A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32181" y="2252370"/>
            <a:ext cx="3401863" cy="117663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DDBB3149-9908-4901-9BF6-33B9E301858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62629" y="2998113"/>
            <a:ext cx="1963082" cy="75597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AA75FA91-B344-4AF4-9895-26304458499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56210" y="3046621"/>
            <a:ext cx="3078747" cy="74987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33D9238E-4FDF-4BB0-ABDC-57BA7BF10A9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616362" y="2686282"/>
            <a:ext cx="1164437" cy="75597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99151315-8AFC-4E8D-A9AF-3FFE3DB8838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743453" y="2252370"/>
            <a:ext cx="48772" cy="393835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056E5102-C7CB-4E53-AF8F-404126D30A5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616738" y="2147648"/>
            <a:ext cx="54869" cy="4041998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EE006A49-80E5-4F6E-8FBF-B5CA1F2EBA2A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18852" y="3751035"/>
            <a:ext cx="2706859" cy="2871465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EA524864-D195-4563-AE67-4994E4986D9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449590" y="3664027"/>
            <a:ext cx="2499577" cy="2658086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A9BA6525-5408-4881-8814-46835A38AF49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842131" y="3421557"/>
            <a:ext cx="2231329" cy="2481287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0FF4C837-5527-46F4-A2A0-094E61CBE06E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906116" y="2949341"/>
            <a:ext cx="1420491" cy="1908213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xmlns="" id="{4AA29744-ABB4-4A93-9E4A-0963CB8D47B9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842131" y="3749188"/>
            <a:ext cx="1713124" cy="2109399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1242B722-EC60-4B92-AD9B-A14F68906B76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2188683" y="928802"/>
            <a:ext cx="6980525" cy="7498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1919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F35E526C-CA84-4BB8-B042-8729BACC91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7575" y="131660"/>
            <a:ext cx="8516850" cy="150584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7377F28D-D577-4E01-A5C1-0BAA9596F4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78030" y="211709"/>
            <a:ext cx="2243522" cy="68281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C751B2C0-92E7-458D-8C2E-5FB1288FCFC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78030" y="633163"/>
            <a:ext cx="8181541" cy="68281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D1290CDE-77F9-42B7-B0F1-4FFDF7B18CA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87051" y="1760619"/>
            <a:ext cx="8608298" cy="126198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8498596F-74A4-4560-866F-720886F604F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31991" y="2015887"/>
            <a:ext cx="2670279" cy="68281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AD2A053A-513E-452F-A29A-81E7C8FF1DA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95736" y="1860425"/>
            <a:ext cx="3468925" cy="99373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971355ED-9342-4223-9F98-0F262C959A8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87051" y="3178062"/>
            <a:ext cx="8608298" cy="114005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3E9F56D9-6474-44AB-BEC1-CA27B264463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841756" y="3359426"/>
            <a:ext cx="4163929" cy="74987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9EE2DB54-5B1F-4D18-B95F-1FF653EE9AC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648150" y="3255784"/>
            <a:ext cx="3316511" cy="95715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30653B50-43A6-4A01-ADD4-E46818FD42F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487051" y="4401772"/>
            <a:ext cx="8608298" cy="1201016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4799383C-8856-49EC-A96A-77E8DCC7438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841756" y="4606005"/>
            <a:ext cx="2591025" cy="792549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22085104-7514-4234-9091-04400390E6F1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596201" y="4545954"/>
            <a:ext cx="3328704" cy="890093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0F0DE382-B75C-4707-94C6-9FFADE97FF8B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487051" y="5621280"/>
            <a:ext cx="8608298" cy="1207113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50CE7F3D-30F4-4823-8BF7-CB6346EF1AB6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969783" y="5849899"/>
            <a:ext cx="4925995" cy="749873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F7CBB0CE-8890-4A0D-B246-C24F100091B2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376972" y="5653532"/>
            <a:ext cx="3548180" cy="993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0858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26F60210-6115-4069-8E59-3B56696BFB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4696" y="18988"/>
            <a:ext cx="5182049" cy="85961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FA73D170-F9B7-456C-9C18-2FFF5EDE40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31500" y="471983"/>
            <a:ext cx="7193903" cy="118272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C48D176E-3F2A-4D7C-84EC-B19480975A1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9289" y="822277"/>
            <a:ext cx="1554615" cy="22191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66D40FDA-A07D-4DD6-97AE-5279B9AC1A9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54085" y="1681888"/>
            <a:ext cx="1188823" cy="148755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E4C83D4D-D7AF-4723-9A22-1B04A641E9B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99175" y="3136031"/>
            <a:ext cx="8535140" cy="349940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09B53E24-8AA1-4FA3-AA99-1DEA6098317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710070" y="4980341"/>
            <a:ext cx="5181600" cy="44653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5C1C2B03-59E7-4A4F-983C-6BE36736DE6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207134" y="1800317"/>
            <a:ext cx="3054361" cy="35542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8908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C9DDBBE7-5B1D-4BC8-B9DD-7148F354E816}"/>
              </a:ext>
            </a:extLst>
          </p:cNvPr>
          <p:cNvSpPr txBox="1"/>
          <p:nvPr/>
        </p:nvSpPr>
        <p:spPr>
          <a:xfrm>
            <a:off x="1497496" y="543339"/>
            <a:ext cx="3193774" cy="52322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2  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55)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60878896-00C0-4733-BBFF-0EAEC5250F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1400" y="454706"/>
            <a:ext cx="4237087" cy="75597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</p:pic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D47F1D16-B9DF-445E-A213-B2B54600B7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282223"/>
              </p:ext>
            </p:extLst>
          </p:nvPr>
        </p:nvGraphicFramePr>
        <p:xfrm>
          <a:off x="4394200" y="23622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" name="Equation" r:id="rId4" imgW="914400" imgH="216000" progId="Equation.DSMT4">
                  <p:embed/>
                </p:oleObj>
              </mc:Choice>
              <mc:Fallback>
                <p:oleObj name="Equation" r:id="rId4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6991DEBC-0CF8-43A2-832A-1688154CC6E6}"/>
              </a:ext>
            </a:extLst>
          </p:cNvPr>
          <p:cNvSpPr txBox="1"/>
          <p:nvPr/>
        </p:nvSpPr>
        <p:spPr>
          <a:xfrm>
            <a:off x="4970669" y="1344001"/>
            <a:ext cx="1020417" cy="52322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82280F5F-90B7-4479-A792-916EF27A29A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97496" y="2002202"/>
            <a:ext cx="8186608" cy="14879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8B1A2DEE-9C83-4B63-8DF1-705E385AFAE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32235" y="3490735"/>
            <a:ext cx="1530096" cy="58978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1D400FA3-3200-4EFF-AB51-644DEE2E996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90261" y="4209925"/>
            <a:ext cx="8186608" cy="14879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6E989407-9EF2-4375-9414-44A50E7D47D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912763" y="5827860"/>
            <a:ext cx="6115812" cy="589788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</p:pic>
    </p:spTree>
    <p:extLst>
      <p:ext uri="{BB962C8B-B14F-4D97-AF65-F5344CB8AC3E}">
        <p14:creationId xmlns:p14="http://schemas.microsoft.com/office/powerpoint/2010/main" val="2694411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1EBA0157-F3ED-4B28-ADE3-1B5D125754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6430" y="50648"/>
            <a:ext cx="4578493" cy="853514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812FB568-677A-4F8B-B534-45C60589C4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06782" y="108436"/>
            <a:ext cx="4291956" cy="75597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172B8832-96B1-47DE-B1F0-0FCFB85736E8}"/>
              </a:ext>
            </a:extLst>
          </p:cNvPr>
          <p:cNvSpPr txBox="1"/>
          <p:nvPr/>
        </p:nvSpPr>
        <p:spPr>
          <a:xfrm>
            <a:off x="4530777" y="1072087"/>
            <a:ext cx="1420515" cy="523220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E10ABBFE-8635-41F3-9BD2-3EC911CAA97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84773" y="1884604"/>
            <a:ext cx="8322365" cy="176900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EB23876B-171C-446B-9E90-F1C7A883B56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86071" y="3635793"/>
            <a:ext cx="1709928" cy="370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B9B3072A-4004-401F-8320-4E29A3C2509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84773" y="4204519"/>
            <a:ext cx="6991848" cy="1174608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8AF80215-A2B0-4A2B-B060-180386B3C18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63000" y="5577522"/>
            <a:ext cx="1889760" cy="403860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</p:pic>
    </p:spTree>
    <p:extLst>
      <p:ext uri="{BB962C8B-B14F-4D97-AF65-F5344CB8AC3E}">
        <p14:creationId xmlns:p14="http://schemas.microsoft.com/office/powerpoint/2010/main" val="1759860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6E4AC1B5-4AA2-49FE-AFDC-B8D3E1F60503}"/>
              </a:ext>
            </a:extLst>
          </p:cNvPr>
          <p:cNvSpPr txBox="1"/>
          <p:nvPr/>
        </p:nvSpPr>
        <p:spPr>
          <a:xfrm>
            <a:off x="2793242" y="818866"/>
            <a:ext cx="66055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HỌC KINH NGHIỆM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8581C61F-D341-4727-87DA-67DC80D1DE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5641" y="2358488"/>
            <a:ext cx="9230144" cy="2749534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3FD3B925-09E9-4F39-93CF-70F4E2461D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0366" y="3809454"/>
            <a:ext cx="1170432" cy="1170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193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644025F2-575A-4460-9FDA-2A3C7327BF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56463" y="588020"/>
            <a:ext cx="5944115" cy="255444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B69B8DB4-F9AC-49E8-B9D9-9B80EDDDFAC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37156" y="3142465"/>
            <a:ext cx="8382727" cy="859611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6E7A0CA3-5CDA-47E9-B099-832C252E7D1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23777" y="4234403"/>
            <a:ext cx="7931583" cy="749873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F74E34CF-70F4-4DE6-AADC-8AC8345F781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23777" y="5174411"/>
            <a:ext cx="8809484" cy="749873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</p:pic>
    </p:spTree>
    <p:extLst>
      <p:ext uri="{BB962C8B-B14F-4D97-AF65-F5344CB8AC3E}">
        <p14:creationId xmlns:p14="http://schemas.microsoft.com/office/powerpoint/2010/main" val="3123585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480</TotalTime>
  <Words>163</Words>
  <Application>Microsoft Office PowerPoint</Application>
  <PresentationFormat>Widescreen</PresentationFormat>
  <Paragraphs>12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Microsoft account</cp:lastModifiedBy>
  <cp:revision>108</cp:revision>
  <dcterms:created xsi:type="dcterms:W3CDTF">2023-11-05T03:16:56Z</dcterms:created>
  <dcterms:modified xsi:type="dcterms:W3CDTF">2024-03-11T15:06:14Z</dcterms:modified>
</cp:coreProperties>
</file>